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0DA2" w:rsidRDefault="0099790B">
      <w:pPr>
        <w:rPr>
          <w:b/>
        </w:rPr>
      </w:pPr>
      <w:proofErr w:type="gramStart"/>
      <w:r w:rsidRPr="0099790B">
        <w:rPr>
          <w:b/>
        </w:rPr>
        <w:t>Bài 4.</w:t>
      </w:r>
      <w:proofErr w:type="gramEnd"/>
      <w:r w:rsidRPr="0099790B">
        <w:rPr>
          <w:b/>
        </w:rPr>
        <w:t xml:space="preserve"> GÓC TẠO BỞI TIA TIẾP TUYẾN VÀ DÂY CUNG</w:t>
      </w:r>
    </w:p>
    <w:p w:rsidR="0099790B" w:rsidRDefault="0099790B" w:rsidP="0099790B">
      <w:pPr>
        <w:ind w:firstLine="0"/>
        <w:rPr>
          <w:b/>
        </w:rPr>
      </w:pPr>
    </w:p>
    <w:p w:rsidR="0099790B" w:rsidRDefault="003D3E79" w:rsidP="0099790B">
      <w:pPr>
        <w:ind w:firstLine="0"/>
        <w:rPr>
          <w:b/>
        </w:rPr>
      </w:pPr>
      <w:r>
        <w:rPr>
          <w:b/>
        </w:rPr>
        <w:t xml:space="preserve">A. </w:t>
      </w:r>
      <w:r w:rsidR="0099790B">
        <w:rPr>
          <w:b/>
        </w:rPr>
        <w:t xml:space="preserve">Mục tiêu cần hiểu sau khi nghiên cứu bài </w:t>
      </w:r>
      <w:proofErr w:type="gramStart"/>
      <w:r w:rsidR="0099790B">
        <w:rPr>
          <w:b/>
        </w:rPr>
        <w:t>học :</w:t>
      </w:r>
      <w:proofErr w:type="gramEnd"/>
    </w:p>
    <w:p w:rsidR="0099790B" w:rsidRPr="0099790B" w:rsidRDefault="0099790B" w:rsidP="0099790B">
      <w:pPr>
        <w:ind w:firstLine="0"/>
      </w:pPr>
      <w:r w:rsidRPr="0099790B">
        <w:t xml:space="preserve">- Nhận biết được góc tạo bởi tia tiếp tuyến và dây </w:t>
      </w:r>
      <w:proofErr w:type="gramStart"/>
      <w:r w:rsidRPr="0099790B">
        <w:t>cung .</w:t>
      </w:r>
      <w:proofErr w:type="gramEnd"/>
    </w:p>
    <w:p w:rsidR="0099790B" w:rsidRPr="0099790B" w:rsidRDefault="0099790B" w:rsidP="0099790B">
      <w:pPr>
        <w:ind w:firstLine="0"/>
      </w:pPr>
      <w:r w:rsidRPr="0099790B">
        <w:t xml:space="preserve">- Hiểu được định lí liên hệ giữa góc tạo bởi </w:t>
      </w:r>
      <w:proofErr w:type="gramStart"/>
      <w:r w:rsidRPr="0099790B">
        <w:t>tia</w:t>
      </w:r>
      <w:proofErr w:type="gramEnd"/>
      <w:r w:rsidRPr="0099790B">
        <w:t xml:space="preserve"> tiếp tuyến và dây cung và số đo cung bị chắn.</w:t>
      </w:r>
    </w:p>
    <w:p w:rsidR="0099790B" w:rsidRDefault="0099790B" w:rsidP="0099790B">
      <w:pPr>
        <w:ind w:firstLine="0"/>
      </w:pPr>
      <w:r w:rsidRPr="0099790B">
        <w:t xml:space="preserve">- Nắm được hệ quả mối liên hệ giữa góc tạo bởi </w:t>
      </w:r>
      <w:proofErr w:type="gramStart"/>
      <w:r w:rsidRPr="0099790B">
        <w:t>tia</w:t>
      </w:r>
      <w:proofErr w:type="gramEnd"/>
      <w:r w:rsidRPr="0099790B">
        <w:t xml:space="preserve"> tiếp tuyến và dây cung và góc nội tiếp khi hai góc này cùng chắn một cung.</w:t>
      </w:r>
    </w:p>
    <w:p w:rsidR="00221F9F" w:rsidRDefault="003D3E79" w:rsidP="0099790B">
      <w:pPr>
        <w:ind w:firstLine="0"/>
        <w:rPr>
          <w:b/>
        </w:rPr>
      </w:pPr>
      <w:r>
        <w:rPr>
          <w:b/>
        </w:rPr>
        <w:t>B.</w:t>
      </w:r>
      <w:r w:rsidR="00221F9F" w:rsidRPr="00221F9F">
        <w:rPr>
          <w:b/>
        </w:rPr>
        <w:t xml:space="preserve">NỘI DUNG GHI VÀO </w:t>
      </w:r>
      <w:proofErr w:type="gramStart"/>
      <w:r w:rsidR="00221F9F" w:rsidRPr="00221F9F">
        <w:rPr>
          <w:b/>
        </w:rPr>
        <w:t>TẬP :</w:t>
      </w:r>
      <w:proofErr w:type="gramEnd"/>
    </w:p>
    <w:p w:rsidR="00221F9F" w:rsidRPr="00A3382C" w:rsidRDefault="006F58EC" w:rsidP="0099790B">
      <w:pPr>
        <w:ind w:firstLine="0"/>
        <w:rPr>
          <w:b/>
          <w:i/>
          <w:color w:val="FF0000"/>
        </w:rPr>
      </w:pPr>
      <w:r w:rsidRPr="00A3382C">
        <w:rPr>
          <w:b/>
          <w:i/>
          <w:color w:val="FF0000"/>
        </w:rPr>
        <w:t>I</w:t>
      </w:r>
      <w:r w:rsidR="00221F9F" w:rsidRPr="00A3382C">
        <w:rPr>
          <w:b/>
          <w:i/>
          <w:color w:val="FF0000"/>
        </w:rPr>
        <w:t xml:space="preserve">.Khái niệm tạo bởi tia tiếp tuyến và dây </w:t>
      </w:r>
      <w:proofErr w:type="gramStart"/>
      <w:r w:rsidR="00221F9F" w:rsidRPr="00A3382C">
        <w:rPr>
          <w:b/>
          <w:i/>
          <w:color w:val="FF0000"/>
        </w:rPr>
        <w:t>cung :</w:t>
      </w:r>
      <w:proofErr w:type="gramEnd"/>
    </w:p>
    <w:p w:rsidR="006F58EC" w:rsidRDefault="006F58EC" w:rsidP="0099790B">
      <w:pPr>
        <w:ind w:firstLine="0"/>
      </w:pPr>
      <w:proofErr w:type="gramStart"/>
      <w:r>
        <w:t>1.</w:t>
      </w:r>
      <w:r w:rsidR="003D3E79">
        <w:t>Ví</w:t>
      </w:r>
      <w:proofErr w:type="gramEnd"/>
      <w:r w:rsidR="003D3E79">
        <w:t xml:space="preserve"> dụ :</w:t>
      </w:r>
      <w:r>
        <w:t xml:space="preserve"> Vẽ (O; R), dây cung AB , vẽ tiếp tuyến xy qua điểm A.</w:t>
      </w:r>
    </w:p>
    <w:p w:rsidR="00221F9F" w:rsidRDefault="006F58EC" w:rsidP="0099790B">
      <w:pPr>
        <w:ind w:firstLine="0"/>
      </w:pPr>
      <w:r>
        <w:t xml:space="preserve">Các em tự vẽ </w:t>
      </w:r>
      <w:proofErr w:type="gramStart"/>
      <w:r>
        <w:t>hình :</w:t>
      </w:r>
      <w:proofErr w:type="gramEnd"/>
      <w:r w:rsidR="003D3E79">
        <w:t xml:space="preserve"> </w:t>
      </w:r>
    </w:p>
    <w:p w:rsidR="006F58EC" w:rsidRDefault="006F58EC" w:rsidP="0099790B">
      <w:pPr>
        <w:ind w:firstLine="0"/>
      </w:pPr>
    </w:p>
    <w:p w:rsidR="006F58EC" w:rsidRDefault="006F58EC" w:rsidP="0099790B">
      <w:pPr>
        <w:ind w:firstLine="0"/>
      </w:pPr>
    </w:p>
    <w:p w:rsidR="006F58EC" w:rsidRDefault="006F58EC" w:rsidP="0099790B">
      <w:pPr>
        <w:ind w:firstLine="0"/>
      </w:pPr>
    </w:p>
    <w:p w:rsidR="006F58EC" w:rsidRDefault="006F58EC" w:rsidP="0099790B">
      <w:pPr>
        <w:ind w:firstLine="0"/>
      </w:pPr>
    </w:p>
    <w:p w:rsidR="006F58EC" w:rsidRDefault="006F58EC" w:rsidP="0099790B">
      <w:pPr>
        <w:ind w:firstLine="0"/>
      </w:pPr>
    </w:p>
    <w:p w:rsidR="006F58EC" w:rsidRDefault="006F58EC" w:rsidP="0099790B">
      <w:pPr>
        <w:ind w:firstLine="0"/>
      </w:pPr>
      <w:r>
        <w:t xml:space="preserve">*Giới </w:t>
      </w:r>
      <w:proofErr w:type="gramStart"/>
      <w:r>
        <w:t>thiệu :</w:t>
      </w:r>
      <w:proofErr w:type="gramEnd"/>
      <w:r>
        <w:t xml:space="preserve"> Góc xAB ; góc yAB gọi là góc tạo bởi tia tiếp tuyến và dây cung.</w:t>
      </w:r>
    </w:p>
    <w:p w:rsidR="006F58EC" w:rsidRDefault="006F58EC" w:rsidP="0099790B">
      <w:pPr>
        <w:ind w:firstLine="0"/>
      </w:pPr>
      <w:r>
        <w:t xml:space="preserve">*Nhận </w:t>
      </w:r>
      <w:proofErr w:type="gramStart"/>
      <w:r>
        <w:t>biết :</w:t>
      </w:r>
      <w:proofErr w:type="gramEnd"/>
      <w:r>
        <w:t xml:space="preserve"> Kể tên góc tạo bởi tia tiếp tuyến và dây cung hình dưới đây :</w:t>
      </w:r>
    </w:p>
    <w:p w:rsidR="006F58EC" w:rsidRDefault="00D76722" w:rsidP="0099790B">
      <w:pPr>
        <w:ind w:firstLine="0"/>
      </w:pPr>
      <w:r>
        <w:rPr>
          <w:noProof/>
        </w:rPr>
        <w:drawing>
          <wp:inline distT="0" distB="0" distL="0" distR="0">
            <wp:extent cx="2656859" cy="29813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859" cy="2981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722" w:rsidRDefault="00D76722" w:rsidP="0099790B">
      <w:pPr>
        <w:ind w:firstLine="0"/>
      </w:pPr>
      <w:r>
        <w:t xml:space="preserve">Học sinh liệt </w:t>
      </w:r>
      <w:proofErr w:type="gramStart"/>
      <w:r>
        <w:t>kê :</w:t>
      </w:r>
      <w:proofErr w:type="gramEnd"/>
      <w:r>
        <w:t xml:space="preserve"> …………………………………………………………………</w:t>
      </w:r>
    </w:p>
    <w:p w:rsidR="00D76722" w:rsidRPr="00A3382C" w:rsidRDefault="00A3382C" w:rsidP="0099790B">
      <w:pPr>
        <w:ind w:firstLine="0"/>
        <w:rPr>
          <w:b/>
          <w:i/>
          <w:color w:val="FF0000"/>
        </w:rPr>
      </w:pPr>
      <w:r w:rsidRPr="00A3382C">
        <w:rPr>
          <w:b/>
          <w:i/>
          <w:color w:val="FF0000"/>
        </w:rPr>
        <w:lastRenderedPageBreak/>
        <w:t xml:space="preserve">II.Hình thành định </w:t>
      </w:r>
      <w:proofErr w:type="gramStart"/>
      <w:r w:rsidRPr="00A3382C">
        <w:rPr>
          <w:b/>
          <w:i/>
          <w:color w:val="FF0000"/>
        </w:rPr>
        <w:t>lí :</w:t>
      </w:r>
      <w:proofErr w:type="gramEnd"/>
    </w:p>
    <w:p w:rsidR="00A3382C" w:rsidRDefault="00A3382C" w:rsidP="0099790B">
      <w:pPr>
        <w:ind w:firstLine="0"/>
      </w:pPr>
      <w:proofErr w:type="gramStart"/>
      <w:r>
        <w:t>1.Ví</w:t>
      </w:r>
      <w:proofErr w:type="gramEnd"/>
      <w:r>
        <w:t xml:space="preserve"> dụ : Cho hình sau :</w:t>
      </w:r>
      <w:r w:rsidR="00B112DD">
        <w:t xml:space="preserve"> Chứng minh : </w:t>
      </w:r>
      <w:r w:rsidR="00B112DD" w:rsidRPr="00B112DD">
        <w:rPr>
          <w:position w:val="-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pt" o:ole="">
            <v:imagedata r:id="rId5" o:title=""/>
          </v:shape>
          <o:OLEObject Type="Embed" ProgID="Equation.DSMT4" ShapeID="_x0000_i1025" DrawAspect="Content" ObjectID="_1643820994" r:id="rId6"/>
        </w:object>
      </w:r>
      <w:r w:rsidR="00B112DD">
        <w:t xml:space="preserve">góc CBF = </w:t>
      </w:r>
      <w:r w:rsidR="00B112DD" w:rsidRPr="00B112DD">
        <w:rPr>
          <w:position w:val="-26"/>
        </w:rPr>
        <w:object w:dxaOrig="260" w:dyaOrig="700">
          <v:shape id="_x0000_i1026" type="#_x0000_t75" style="width:12.75pt;height:35.25pt" o:ole="">
            <v:imagedata r:id="rId7" o:title=""/>
          </v:shape>
          <o:OLEObject Type="Embed" ProgID="Equation.DSMT4" ShapeID="_x0000_i1026" DrawAspect="Content" ObjectID="_1643820995" r:id="rId8"/>
        </w:object>
      </w:r>
      <w:r w:rsidR="00B112DD">
        <w:t>sđ cung BC</w:t>
      </w:r>
    </w:p>
    <w:p w:rsidR="00A3382C" w:rsidRDefault="00A3382C" w:rsidP="0099790B">
      <w:pPr>
        <w:ind w:firstLine="0"/>
      </w:pPr>
      <w:r>
        <w:rPr>
          <w:noProof/>
        </w:rPr>
        <w:drawing>
          <wp:inline distT="0" distB="0" distL="0" distR="0">
            <wp:extent cx="2076450" cy="288141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8814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12DD" w:rsidRDefault="00B112DD" w:rsidP="0099790B">
      <w:pPr>
        <w:ind w:firstLine="0"/>
      </w:pPr>
      <w:proofErr w:type="gramStart"/>
      <w:r>
        <w:t>Các em vẽ thêm đường cao OH vuông góc BC.</w:t>
      </w:r>
      <w:proofErr w:type="gramEnd"/>
    </w:p>
    <w:p w:rsidR="00B112DD" w:rsidRDefault="00B112DD" w:rsidP="0099790B">
      <w:pPr>
        <w:ind w:firstLine="0"/>
      </w:pPr>
      <w:r>
        <w:t>(</w:t>
      </w:r>
      <w:proofErr w:type="gramStart"/>
      <w:r>
        <w:t>xem</w:t>
      </w:r>
      <w:proofErr w:type="gramEnd"/>
      <w:r>
        <w:t xml:space="preserve"> SGK trang 78 hướng dẫn chứng minh)</w:t>
      </w:r>
    </w:p>
    <w:p w:rsidR="00B112DD" w:rsidRDefault="00B112DD" w:rsidP="0099790B">
      <w:pPr>
        <w:ind w:firstLine="0"/>
      </w:pPr>
      <w:r>
        <w:t xml:space="preserve">2. Định </w:t>
      </w:r>
      <w:proofErr w:type="gramStart"/>
      <w:r>
        <w:t>lí :</w:t>
      </w:r>
      <w:proofErr w:type="gramEnd"/>
      <w:r>
        <w:t xml:space="preserve"> (SGK/Tr.78) Các em nghiên cứu thật sâu định lí (hiểu định lí)</w:t>
      </w:r>
    </w:p>
    <w:p w:rsidR="00B112DD" w:rsidRDefault="004754F9" w:rsidP="0099790B">
      <w:pPr>
        <w:ind w:firstLine="0"/>
      </w:pPr>
      <w:r>
        <w:t xml:space="preserve">3. Áp </w:t>
      </w:r>
      <w:proofErr w:type="gramStart"/>
      <w:r>
        <w:t>dụng :</w:t>
      </w:r>
      <w:proofErr w:type="gramEnd"/>
      <w:r>
        <w:t xml:space="preserve"> Bài tập 27 SGK – Trang 79</w:t>
      </w:r>
    </w:p>
    <w:p w:rsidR="00937183" w:rsidRPr="00922CD1" w:rsidRDefault="00937183" w:rsidP="0099790B">
      <w:pPr>
        <w:ind w:firstLine="0"/>
        <w:rPr>
          <w:b/>
          <w:color w:val="FF0000"/>
        </w:rPr>
      </w:pPr>
      <w:r w:rsidRPr="00922CD1">
        <w:rPr>
          <w:b/>
          <w:color w:val="FF0000"/>
        </w:rPr>
        <w:t xml:space="preserve">III. Hệ </w:t>
      </w:r>
      <w:proofErr w:type="gramStart"/>
      <w:r w:rsidRPr="00922CD1">
        <w:rPr>
          <w:b/>
          <w:color w:val="FF0000"/>
        </w:rPr>
        <w:t>quả :</w:t>
      </w:r>
      <w:proofErr w:type="gramEnd"/>
    </w:p>
    <w:p w:rsidR="00B112DD" w:rsidRDefault="00937183" w:rsidP="0099790B">
      <w:pPr>
        <w:ind w:firstLine="0"/>
      </w:pPr>
      <w:r>
        <w:t>Các em đọc hệ quả SGK – Trang 79 rồi chứng minh hệ quả này (thật ra hệ quả không cần chứng minh, nhưng các em tập chứng minh để nắm rõ hơn)</w:t>
      </w:r>
    </w:p>
    <w:p w:rsidR="00922CD1" w:rsidRDefault="00922CD1" w:rsidP="0099790B">
      <w:pPr>
        <w:ind w:firstLine="0"/>
        <w:rPr>
          <w:b/>
          <w:color w:val="FF0000"/>
        </w:rPr>
      </w:pPr>
      <w:r w:rsidRPr="00922CD1">
        <w:rPr>
          <w:b/>
          <w:color w:val="FF0000"/>
        </w:rPr>
        <w:t xml:space="preserve">IV. Bài </w:t>
      </w:r>
      <w:proofErr w:type="gramStart"/>
      <w:r w:rsidRPr="00922CD1">
        <w:rPr>
          <w:b/>
          <w:color w:val="FF0000"/>
        </w:rPr>
        <w:t>tập :</w:t>
      </w:r>
      <w:proofErr w:type="gramEnd"/>
    </w:p>
    <w:p w:rsidR="009D0380" w:rsidRDefault="009D0380" w:rsidP="0099790B">
      <w:pPr>
        <w:ind w:firstLine="0"/>
        <w:rPr>
          <w:color w:val="000000" w:themeColor="text1"/>
        </w:rPr>
      </w:pPr>
      <w:r w:rsidRPr="009D0380">
        <w:rPr>
          <w:color w:val="000000" w:themeColor="text1"/>
        </w:rPr>
        <w:t xml:space="preserve">Bài tập </w:t>
      </w:r>
      <w:proofErr w:type="gramStart"/>
      <w:r w:rsidRPr="009D0380">
        <w:rPr>
          <w:color w:val="000000" w:themeColor="text1"/>
        </w:rPr>
        <w:t>28 ;</w:t>
      </w:r>
      <w:proofErr w:type="gramEnd"/>
      <w:r w:rsidRPr="009D0380">
        <w:rPr>
          <w:color w:val="000000" w:themeColor="text1"/>
        </w:rPr>
        <w:t xml:space="preserve"> 29 SGK – Trang 79</w:t>
      </w:r>
    </w:p>
    <w:p w:rsidR="00E255D1" w:rsidRPr="009D0380" w:rsidRDefault="00E255D1" w:rsidP="001C4EC4">
      <w:pPr>
        <w:ind w:firstLine="0"/>
        <w:jc w:val="both"/>
        <w:rPr>
          <w:color w:val="000000" w:themeColor="text1"/>
        </w:rPr>
      </w:pPr>
      <w:r>
        <w:rPr>
          <w:color w:val="000000" w:themeColor="text1"/>
        </w:rPr>
        <w:t xml:space="preserve">Nếu không rõ thì hỏi trực tiếp </w:t>
      </w:r>
      <w:proofErr w:type="spellStart"/>
      <w:r>
        <w:rPr>
          <w:color w:val="000000" w:themeColor="text1"/>
        </w:rPr>
        <w:t>tiếp</w:t>
      </w:r>
      <w:proofErr w:type="spellEnd"/>
      <w:r>
        <w:rPr>
          <w:color w:val="000000" w:themeColor="text1"/>
        </w:rPr>
        <w:t xml:space="preserve"> </w:t>
      </w:r>
      <w:proofErr w:type="gramStart"/>
      <w:r>
        <w:rPr>
          <w:color w:val="000000" w:themeColor="text1"/>
        </w:rPr>
        <w:t>thầy :</w:t>
      </w:r>
      <w:proofErr w:type="gramEnd"/>
      <w:r>
        <w:rPr>
          <w:color w:val="000000" w:themeColor="text1"/>
        </w:rPr>
        <w:t xml:space="preserve"> SĐT :0354528054 (Thầy Thành) hoặc có Zalo thì kết bạn với Thầy. </w:t>
      </w:r>
      <w:proofErr w:type="gramStart"/>
      <w:r>
        <w:rPr>
          <w:color w:val="000000" w:themeColor="text1"/>
        </w:rPr>
        <w:t>Chúc các em luôn siêng năng, chịu khó</w:t>
      </w:r>
      <w:r w:rsidR="001C4EC4">
        <w:rPr>
          <w:color w:val="000000" w:themeColor="text1"/>
        </w:rPr>
        <w:t>.</w:t>
      </w:r>
      <w:proofErr w:type="gramEnd"/>
      <w:r w:rsidR="001C4EC4">
        <w:rPr>
          <w:color w:val="000000" w:themeColor="text1"/>
        </w:rPr>
        <w:t xml:space="preserve"> Cố lên các em trong thời gian nghỉ dài như thế </w:t>
      </w:r>
      <w:proofErr w:type="gramStart"/>
      <w:r w:rsidR="001C4EC4">
        <w:rPr>
          <w:color w:val="000000" w:themeColor="text1"/>
        </w:rPr>
        <w:t>này(</w:t>
      </w:r>
      <w:proofErr w:type="gramEnd"/>
      <w:r w:rsidR="001C4EC4">
        <w:rPr>
          <w:color w:val="000000" w:themeColor="text1"/>
        </w:rPr>
        <w:t>quan trọng là năm nay các em thi tuyển sinh nhe).</w:t>
      </w:r>
    </w:p>
    <w:sectPr w:rsidR="00E255D1" w:rsidRPr="009D0380" w:rsidSect="00442D76">
      <w:pgSz w:w="12240" w:h="15840" w:code="1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99790B"/>
    <w:rsid w:val="001C4EC4"/>
    <w:rsid w:val="00210259"/>
    <w:rsid w:val="00221F9F"/>
    <w:rsid w:val="00396A47"/>
    <w:rsid w:val="003D3E79"/>
    <w:rsid w:val="00442D76"/>
    <w:rsid w:val="004754F9"/>
    <w:rsid w:val="005779D0"/>
    <w:rsid w:val="006F1A4E"/>
    <w:rsid w:val="006F58EC"/>
    <w:rsid w:val="00790DA2"/>
    <w:rsid w:val="007E0D94"/>
    <w:rsid w:val="00922CD1"/>
    <w:rsid w:val="00937183"/>
    <w:rsid w:val="0099790B"/>
    <w:rsid w:val="009D0380"/>
    <w:rsid w:val="00A3382C"/>
    <w:rsid w:val="00B112DD"/>
    <w:rsid w:val="00BD19E7"/>
    <w:rsid w:val="00D76722"/>
    <w:rsid w:val="00E255D1"/>
    <w:rsid w:val="00E46852"/>
    <w:rsid w:val="00E663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20"/>
        <w:ind w:firstLine="56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6A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58EC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58E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2.wmf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227</Words>
  <Characters>129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0</cp:revision>
  <dcterms:created xsi:type="dcterms:W3CDTF">2020-02-21T12:31:00Z</dcterms:created>
  <dcterms:modified xsi:type="dcterms:W3CDTF">2020-02-21T13:10:00Z</dcterms:modified>
</cp:coreProperties>
</file>